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C270F5" w14:textId="77777777" w:rsidR="005305CE" w:rsidRPr="00AD6A87" w:rsidRDefault="005305CE" w:rsidP="005305CE">
      <w:pPr>
        <w:pStyle w:val="berschrift2"/>
      </w:pPr>
      <w:bookmarkStart w:id="0" w:name="_Toc283061659"/>
      <w:r>
        <w:t xml:space="preserve">2.4. </w:t>
      </w:r>
      <w:r w:rsidRPr="00AD6A87">
        <w:t>Skalarprodukt</w:t>
      </w:r>
      <w:r>
        <w:t xml:space="preserve"> und Vektorprodukt</w:t>
      </w:r>
      <w:bookmarkEnd w:id="0"/>
    </w:p>
    <w:p w14:paraId="777411C9" w14:textId="77777777" w:rsidR="005305CE" w:rsidRDefault="005305CE" w:rsidP="005305CE">
      <w:pPr>
        <w:rPr>
          <w:color w:val="000000"/>
        </w:rPr>
      </w:pPr>
    </w:p>
    <w:p w14:paraId="3ADB415C" w14:textId="77777777" w:rsidR="005305CE" w:rsidRDefault="005305CE" w:rsidP="005305CE">
      <w:pPr>
        <w:pStyle w:val="berschrift3"/>
      </w:pPr>
      <w:bookmarkStart w:id="1" w:name="_Toc283061661"/>
      <w:r>
        <w:t>2.4.1. Skalarprodukt von Vektoren; Orthogonalität</w:t>
      </w:r>
      <w:bookmarkEnd w:id="1"/>
    </w:p>
    <w:p w14:paraId="08672B49" w14:textId="77777777" w:rsidR="005305CE" w:rsidRDefault="005305CE" w:rsidP="005305CE">
      <w:pPr>
        <w:rPr>
          <w:color w:val="000000"/>
        </w:rPr>
      </w:pPr>
    </w:p>
    <w:p w14:paraId="78F44038" w14:textId="397E986E" w:rsidR="005305CE" w:rsidRDefault="005305CE" w:rsidP="005305CE">
      <w:pPr>
        <w:pStyle w:val="Definition"/>
      </w:pPr>
      <w:r>
        <w:t xml:space="preserve">DEF: Für zwei Vektoren </w:t>
      </w:r>
      <w:r w:rsidRPr="00071552">
        <w:rPr>
          <w:position w:val="-46"/>
        </w:rPr>
        <w:object w:dxaOrig="780" w:dyaOrig="1020" w14:anchorId="1CBDC8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50.95pt" o:ole="">
            <v:imagedata r:id="rId4" o:title=""/>
          </v:shape>
          <o:OLEObject Type="Embed" ProgID="Equation.DSMT4" ShapeID="_x0000_i1025" DrawAspect="Content" ObjectID="_1646119196" r:id="rId5"/>
        </w:object>
      </w:r>
      <w:r>
        <w:t xml:space="preserve"> und </w:t>
      </w:r>
      <w:r w:rsidRPr="00071552">
        <w:rPr>
          <w:position w:val="-46"/>
        </w:rPr>
        <w:object w:dxaOrig="800" w:dyaOrig="1020" w14:anchorId="37B354A8">
          <v:shape id="_x0000_i1026" type="#_x0000_t75" style="width:39.75pt;height:50.95pt" o:ole="">
            <v:imagedata r:id="rId6" o:title=""/>
          </v:shape>
          <o:OLEObject Type="Embed" ProgID="Equation.DSMT4" ShapeID="_x0000_i1026" DrawAspect="Content" ObjectID="_1646119197" r:id="rId7"/>
        </w:object>
      </w:r>
      <w:r>
        <w:t xml:space="preserve"> kann man die Zahl </w:t>
      </w:r>
      <w:r w:rsidRPr="00071552">
        <w:rPr>
          <w:position w:val="-10"/>
        </w:rPr>
        <w:object w:dxaOrig="1880" w:dyaOrig="320" w14:anchorId="75C3937C">
          <v:shape id="_x0000_i1027" type="#_x0000_t75" style="width:93.5pt;height:15.9pt" o:ole="">
            <v:imagedata r:id="rId8" o:title=""/>
          </v:shape>
          <o:OLEObject Type="Embed" ProgID="Equation.DSMT4" ShapeID="_x0000_i1027" DrawAspect="Content" ObjectID="_1646119198" r:id="rId9"/>
        </w:object>
      </w:r>
      <w:r>
        <w:t xml:space="preserve"> berechnen.</w:t>
      </w:r>
      <w:r>
        <w:tab/>
      </w:r>
      <w:r>
        <w:br/>
        <w:t xml:space="preserve">Sie heißt das SKALARPRODUKT DER VEKTOREN und wird mit </w:t>
      </w:r>
      <w:r w:rsidRPr="00721706">
        <w:rPr>
          <w:position w:val="-6"/>
        </w:rPr>
        <w:object w:dxaOrig="440" w:dyaOrig="320" w14:anchorId="6AFDEFCF">
          <v:shape id="_x0000_i1028" type="#_x0000_t75" style="width:21.95pt;height:15.9pt" o:ole="">
            <v:imagedata r:id="rId10" o:title=""/>
          </v:shape>
          <o:OLEObject Type="Embed" ProgID="Equation.DSMT4" ShapeID="_x0000_i1028" DrawAspect="Content" ObjectID="_1646119199" r:id="rId11"/>
        </w:object>
      </w:r>
      <w:r>
        <w:t xml:space="preserve"> oder </w:t>
      </w:r>
      <w:r w:rsidRPr="00721706">
        <w:rPr>
          <w:position w:val="-6"/>
        </w:rPr>
        <w:object w:dxaOrig="380" w:dyaOrig="320" w14:anchorId="2AE5CA77">
          <v:shape id="_x0000_i1029" type="#_x0000_t75" style="width:18.7pt;height:15.9pt" o:ole="">
            <v:imagedata r:id="rId12" o:title=""/>
          </v:shape>
          <o:OLEObject Type="Embed" ProgID="Equation.DSMT4" ShapeID="_x0000_i1029" DrawAspect="Content" ObjectID="_1646119200" r:id="rId13"/>
        </w:object>
      </w:r>
      <w:r>
        <w:t xml:space="preserve"> bezeichnet.</w:t>
      </w:r>
      <w:r>
        <w:tab/>
      </w:r>
      <w:r>
        <w:br/>
      </w:r>
      <w:r w:rsidRPr="00071552">
        <w:rPr>
          <w:position w:val="-10"/>
        </w:rPr>
        <w:object w:dxaOrig="2439" w:dyaOrig="360" w14:anchorId="4C951138">
          <v:shape id="_x0000_i1030" type="#_x0000_t75" style="width:122.05pt;height:18.25pt" o:ole="">
            <v:imagedata r:id="rId14" o:title=""/>
          </v:shape>
          <o:OLEObject Type="Embed" ProgID="Equation.DSMT4" ShapeID="_x0000_i1030" DrawAspect="Content" ObjectID="_1646119201" r:id="rId15"/>
        </w:object>
      </w:r>
    </w:p>
    <w:p w14:paraId="48AA9298" w14:textId="52C6BADE" w:rsidR="00386C47" w:rsidRDefault="00386C47" w:rsidP="005305CE">
      <w:pPr>
        <w:pStyle w:val="Definition"/>
      </w:pPr>
    </w:p>
    <w:p w14:paraId="711B4D60" w14:textId="77777777" w:rsidR="00386C47" w:rsidRDefault="00386C47" w:rsidP="00386C47">
      <w:r>
        <w:t>Beispiel:</w:t>
      </w:r>
    </w:p>
    <w:p w14:paraId="3F743D48" w14:textId="77777777" w:rsidR="00386C47" w:rsidRDefault="00386C47" w:rsidP="00386C47">
      <w:r w:rsidRPr="00071552">
        <w:rPr>
          <w:position w:val="-46"/>
        </w:rPr>
        <w:object w:dxaOrig="3420" w:dyaOrig="1020" w14:anchorId="24627B27">
          <v:shape id="_x0000_i1043" type="#_x0000_t75" style="width:171.1pt;height:50.95pt" o:ole="">
            <v:imagedata r:id="rId16" o:title=""/>
          </v:shape>
          <o:OLEObject Type="Embed" ProgID="Equation.DSMT4" ShapeID="_x0000_i1043" DrawAspect="Content" ObjectID="_1646119202" r:id="rId17"/>
        </w:object>
      </w:r>
    </w:p>
    <w:p w14:paraId="2CFBB4D6" w14:textId="695FD217" w:rsidR="00386C47" w:rsidRDefault="00386C47" w:rsidP="005305CE">
      <w:pPr>
        <w:pStyle w:val="Definition"/>
      </w:pPr>
    </w:p>
    <w:p w14:paraId="1513C6B8" w14:textId="77777777" w:rsidR="00386C47" w:rsidRDefault="00386C47" w:rsidP="00386C47">
      <w:pPr>
        <w:pStyle w:val="Satz"/>
      </w:pPr>
      <w:r>
        <w:t xml:space="preserve">SATZ: </w:t>
      </w:r>
      <w:r w:rsidRPr="00721706">
        <w:rPr>
          <w:position w:val="-6"/>
        </w:rPr>
        <w:object w:dxaOrig="740" w:dyaOrig="320" w14:anchorId="7D1E78F8">
          <v:shape id="_x0000_i1045" type="#_x0000_t75" style="width:36.95pt;height:15.9pt" o:ole="">
            <v:imagedata r:id="rId18" o:title=""/>
          </v:shape>
          <o:OLEObject Type="Embed" ProgID="Equation.DSMT4" ShapeID="_x0000_i1045" DrawAspect="Content" ObjectID="_1646119203" r:id="rId19"/>
        </w:object>
      </w:r>
    </w:p>
    <w:p w14:paraId="1C0B9B84" w14:textId="32BB47CD" w:rsidR="00386C47" w:rsidRDefault="00386C47" w:rsidP="005305CE">
      <w:pPr>
        <w:pStyle w:val="Definition"/>
      </w:pPr>
    </w:p>
    <w:p w14:paraId="00EFF4E4" w14:textId="77777777" w:rsidR="00386C47" w:rsidRDefault="00386C47" w:rsidP="00386C47">
      <w:r>
        <w:t xml:space="preserve">Gegeben sind die Vektoren </w:t>
      </w:r>
      <w:r w:rsidRPr="00071552">
        <w:rPr>
          <w:position w:val="-46"/>
        </w:rPr>
        <w:object w:dxaOrig="820" w:dyaOrig="1020" w14:anchorId="362F0FB7">
          <v:shape id="_x0000_i1047" type="#_x0000_t75" style="width:41.15pt;height:50.95pt" o:ole="">
            <v:imagedata r:id="rId20" o:title=""/>
          </v:shape>
          <o:OLEObject Type="Embed" ProgID="Equation.DSMT4" ShapeID="_x0000_i1047" DrawAspect="Content" ObjectID="_1646119204" r:id="rId21"/>
        </w:object>
      </w:r>
      <w:r>
        <w:t xml:space="preserve"> und </w:t>
      </w:r>
      <w:r w:rsidRPr="00071552">
        <w:rPr>
          <w:position w:val="-46"/>
        </w:rPr>
        <w:object w:dxaOrig="840" w:dyaOrig="1020" w14:anchorId="467AA204">
          <v:shape id="_x0000_i1048" type="#_x0000_t75" style="width:42.1pt;height:50.95pt" o:ole="">
            <v:imagedata r:id="rId22" o:title=""/>
          </v:shape>
          <o:OLEObject Type="Embed" ProgID="Equation.DSMT4" ShapeID="_x0000_i1048" DrawAspect="Content" ObjectID="_1646119205" r:id="rId23"/>
        </w:object>
      </w:r>
      <w:r>
        <w:t xml:space="preserve">. Dann ist </w:t>
      </w:r>
      <w:r w:rsidRPr="00071552">
        <w:rPr>
          <w:position w:val="-46"/>
        </w:rPr>
        <w:object w:dxaOrig="1080" w:dyaOrig="1020" w14:anchorId="69A658AE">
          <v:shape id="_x0000_i1049" type="#_x0000_t75" style="width:54.25pt;height:50.95pt" o:ole="">
            <v:imagedata r:id="rId24" o:title=""/>
          </v:shape>
          <o:OLEObject Type="Embed" ProgID="Equation.DSMT4" ShapeID="_x0000_i1049" DrawAspect="Content" ObjectID="_1646119206" r:id="rId25"/>
        </w:object>
      </w:r>
      <w:r>
        <w:t>.</w:t>
      </w:r>
    </w:p>
    <w:p w14:paraId="10927605" w14:textId="77777777" w:rsidR="00386C47" w:rsidRDefault="00386C47" w:rsidP="00386C47">
      <w:r>
        <w:t>Es ist:</w:t>
      </w:r>
      <w:r>
        <w:tab/>
      </w:r>
      <w:r w:rsidRPr="00071552">
        <w:rPr>
          <w:position w:val="-16"/>
        </w:rPr>
        <w:object w:dxaOrig="2200" w:dyaOrig="480" w14:anchorId="2DA4F443">
          <v:shape id="_x0000_i1050" type="#_x0000_t75" style="width:110.35pt;height:23.85pt" o:ole="">
            <v:imagedata r:id="rId26" o:title=""/>
          </v:shape>
          <o:OLEObject Type="Embed" ProgID="Equation.DSMT4" ShapeID="_x0000_i1050" DrawAspect="Content" ObjectID="_1646119207" r:id="rId27"/>
        </w:object>
      </w:r>
    </w:p>
    <w:p w14:paraId="5DC65138" w14:textId="77777777" w:rsidR="00386C47" w:rsidRDefault="00386C47" w:rsidP="00386C47">
      <w:r>
        <w:tab/>
      </w:r>
      <w:r w:rsidRPr="00071552">
        <w:rPr>
          <w:position w:val="-16"/>
        </w:rPr>
        <w:object w:dxaOrig="2340" w:dyaOrig="480" w14:anchorId="2C3B7B25">
          <v:shape id="_x0000_i1051" type="#_x0000_t75" style="width:116.9pt;height:23.85pt" o:ole="">
            <v:imagedata r:id="rId28" o:title=""/>
          </v:shape>
          <o:OLEObject Type="Embed" ProgID="Equation.DSMT4" ShapeID="_x0000_i1051" DrawAspect="Content" ObjectID="_1646119208" r:id="rId29"/>
        </w:object>
      </w:r>
    </w:p>
    <w:p w14:paraId="3B964EA1" w14:textId="77777777" w:rsidR="00386C47" w:rsidRDefault="00386C47" w:rsidP="00386C47">
      <w:r>
        <w:tab/>
      </w:r>
      <w:r w:rsidRPr="00071552">
        <w:rPr>
          <w:position w:val="-16"/>
        </w:rPr>
        <w:object w:dxaOrig="2680" w:dyaOrig="480" w14:anchorId="3B4E0804">
          <v:shape id="_x0000_i1057" type="#_x0000_t75" style="width:134.2pt;height:23.85pt" o:ole="">
            <v:imagedata r:id="rId30" o:title=""/>
          </v:shape>
          <o:OLEObject Type="Embed" ProgID="Equation.DSMT4" ShapeID="_x0000_i1057" DrawAspect="Content" ObjectID="_1646119209" r:id="rId31"/>
        </w:object>
      </w:r>
    </w:p>
    <w:p w14:paraId="55BE5DD6" w14:textId="105353C7" w:rsidR="00386C47" w:rsidRDefault="00386C47" w:rsidP="005305CE">
      <w:pPr>
        <w:pStyle w:val="Definition"/>
      </w:pPr>
    </w:p>
    <w:p w14:paraId="18F3088B" w14:textId="3E9B876D" w:rsidR="00386C47" w:rsidRDefault="00386C47" w:rsidP="00386C47">
      <w:r>
        <w:t xml:space="preserve">Es gilt: </w:t>
      </w:r>
      <w:r w:rsidRPr="00071552">
        <w:rPr>
          <w:position w:val="-16"/>
        </w:rPr>
        <w:object w:dxaOrig="1400" w:dyaOrig="480" w14:anchorId="3F116240">
          <v:shape id="_x0000_i1059" type="#_x0000_t75" style="width:69.65pt;height:23.85pt" o:ole="">
            <v:imagedata r:id="rId32" o:title=""/>
          </v:shape>
          <o:OLEObject Type="Embed" ProgID="Equation.DSMT4" ShapeID="_x0000_i1059" DrawAspect="Content" ObjectID="_1646119210" r:id="rId33"/>
        </w:object>
      </w:r>
    </w:p>
    <w:p w14:paraId="16BD0999" w14:textId="77777777" w:rsidR="00386C47" w:rsidRDefault="00386C47" w:rsidP="00386C47">
      <w:r>
        <w:t xml:space="preserve">Die Vektoren bilden also ein rechtwinkliges Dreieck mit </w:t>
      </w:r>
      <w:r w:rsidRPr="00804BB1">
        <w:rPr>
          <w:position w:val="-6"/>
        </w:rPr>
        <w:object w:dxaOrig="180" w:dyaOrig="320" w14:anchorId="2F52FBF8">
          <v:shape id="_x0000_i1062" type="#_x0000_t75" style="width:8.9pt;height:15.9pt" o:ole="">
            <v:imagedata r:id="rId34" o:title=""/>
          </v:shape>
          <o:OLEObject Type="Embed" ProgID="Equation.DSMT4" ShapeID="_x0000_i1062" DrawAspect="Content" ObjectID="_1646119211" r:id="rId35"/>
        </w:object>
      </w:r>
      <w:r>
        <w:t xml:space="preserve"> </w:t>
      </w:r>
      <w:r>
        <w:rPr>
          <w:rFonts w:ascii="Cambria Math" w:hAnsi="Cambria Math"/>
        </w:rPr>
        <w:t>⊥</w:t>
      </w:r>
      <w:r>
        <w:t xml:space="preserve"> </w:t>
      </w:r>
      <w:r w:rsidRPr="00071552">
        <w:rPr>
          <w:position w:val="-4"/>
        </w:rPr>
        <w:object w:dxaOrig="180" w:dyaOrig="300" w14:anchorId="1D992214">
          <v:shape id="_x0000_i1063" type="#_x0000_t75" style="width:8.9pt;height:14.95pt" o:ole="">
            <v:imagedata r:id="rId36" o:title=""/>
          </v:shape>
          <o:OLEObject Type="Embed" ProgID="Equation.DSMT4" ShapeID="_x0000_i1063" DrawAspect="Content" ObjectID="_1646119212" r:id="rId37"/>
        </w:object>
      </w:r>
      <w:r>
        <w:t>.</w:t>
      </w:r>
    </w:p>
    <w:p w14:paraId="6FA72CA6" w14:textId="6D25EC20" w:rsidR="00386C47" w:rsidRDefault="00386C47" w:rsidP="00386C47"/>
    <w:p w14:paraId="2920C7D9" w14:textId="77777777" w:rsidR="00386C47" w:rsidRDefault="00386C47" w:rsidP="00386C47">
      <w:r>
        <w:t xml:space="preserve">Wir bilden das Skalarprodukt </w:t>
      </w:r>
      <w:r w:rsidRPr="00721706">
        <w:rPr>
          <w:position w:val="-6"/>
        </w:rPr>
        <w:object w:dxaOrig="380" w:dyaOrig="320" w14:anchorId="6959C8CC">
          <v:shape id="_x0000_i1066" type="#_x0000_t75" style="width:18.7pt;height:15.9pt" o:ole="">
            <v:imagedata r:id="rId38" o:title=""/>
          </v:shape>
          <o:OLEObject Type="Embed" ProgID="Equation.DSMT4" ShapeID="_x0000_i1066" DrawAspect="Content" ObjectID="_1646119213" r:id="rId39"/>
        </w:object>
      </w:r>
      <w:r>
        <w:t>:</w:t>
      </w:r>
    </w:p>
    <w:p w14:paraId="699FA5B3" w14:textId="77777777" w:rsidR="00386C47" w:rsidRDefault="00386C47" w:rsidP="00386C47">
      <w:r w:rsidRPr="001A195A">
        <w:rPr>
          <w:position w:val="-46"/>
        </w:rPr>
        <w:object w:dxaOrig="3500" w:dyaOrig="1020" w14:anchorId="34793631">
          <v:shape id="_x0000_i1067" type="#_x0000_t75" style="width:174.85pt;height:50.95pt" o:ole="">
            <v:imagedata r:id="rId40" o:title=""/>
          </v:shape>
          <o:OLEObject Type="Embed" ProgID="Equation.DSMT4" ShapeID="_x0000_i1067" DrawAspect="Content" ObjectID="_1646119214" r:id="rId41"/>
        </w:object>
      </w:r>
    </w:p>
    <w:p w14:paraId="2CA4A403" w14:textId="77777777" w:rsidR="00386C47" w:rsidRDefault="00386C47" w:rsidP="00386C47"/>
    <w:p w14:paraId="4334D4B7" w14:textId="77777777" w:rsidR="00386C47" w:rsidRDefault="00386C47" w:rsidP="00386C47">
      <w:pPr>
        <w:pStyle w:val="Satz"/>
      </w:pPr>
      <w:r>
        <w:t>SATZ: Zwei Vektoren sind genau dann orthogonal, wenn ihr Skalarprodukt gleich Null ist.</w:t>
      </w:r>
    </w:p>
    <w:p w14:paraId="5CD15136" w14:textId="77777777" w:rsidR="00386C47" w:rsidRDefault="00386C47" w:rsidP="00386C47">
      <w:pPr>
        <w:pStyle w:val="Satz"/>
      </w:pPr>
    </w:p>
    <w:p w14:paraId="62E074A5" w14:textId="6D9097AC" w:rsidR="00386C47" w:rsidRDefault="00386C47" w:rsidP="00386C47">
      <w:pPr>
        <w:pStyle w:val="Satz"/>
      </w:pPr>
      <w:r>
        <w:t xml:space="preserve">SATZ: Gesetze der </w:t>
      </w:r>
      <w:proofErr w:type="spellStart"/>
      <w:r>
        <w:t>Skalarproduktbildung</w:t>
      </w:r>
      <w:proofErr w:type="spellEnd"/>
      <w:r>
        <w:br/>
        <w:t xml:space="preserve">(1) </w:t>
      </w:r>
      <w:r w:rsidRPr="00A941BD">
        <w:rPr>
          <w:position w:val="-6"/>
        </w:rPr>
        <w:object w:dxaOrig="880" w:dyaOrig="320" w14:anchorId="582E0663">
          <v:shape id="_x0000_i1070" type="#_x0000_t75" style="width:44.4pt;height:15.9pt" o:ole="">
            <v:imagedata r:id="rId42" o:title=""/>
          </v:shape>
          <o:OLEObject Type="Embed" ProgID="Equation.DSMT4" ShapeID="_x0000_i1070" DrawAspect="Content" ObjectID="_1646119215" r:id="rId43"/>
        </w:object>
      </w:r>
      <w:r>
        <w:br/>
        <w:t xml:space="preserve">(2) </w:t>
      </w:r>
      <w:r w:rsidRPr="00F212FD">
        <w:rPr>
          <w:position w:val="-18"/>
        </w:rPr>
        <w:object w:dxaOrig="2000" w:dyaOrig="480" w14:anchorId="78B7D855">
          <v:shape id="_x0000_i1071" type="#_x0000_t75" style="width:99.6pt;height:23.85pt" o:ole="">
            <v:imagedata r:id="rId44" o:title=""/>
          </v:shape>
          <o:OLEObject Type="Embed" ProgID="Equation.DSMT4" ShapeID="_x0000_i1071" DrawAspect="Content" ObjectID="_1646119216" r:id="rId45"/>
        </w:object>
      </w:r>
      <w:r>
        <w:br/>
        <w:t xml:space="preserve">(3) </w:t>
      </w:r>
      <w:r w:rsidRPr="00F212FD">
        <w:rPr>
          <w:position w:val="-18"/>
        </w:rPr>
        <w:object w:dxaOrig="2480" w:dyaOrig="480" w14:anchorId="3FF322F3">
          <v:shape id="_x0000_i1072" type="#_x0000_t75" style="width:123.9pt;height:23.85pt" o:ole="">
            <v:imagedata r:id="rId46" o:title=""/>
          </v:shape>
          <o:OLEObject Type="Embed" ProgID="Equation.DSMT4" ShapeID="_x0000_i1072" DrawAspect="Content" ObjectID="_1646119217" r:id="rId47"/>
        </w:object>
      </w:r>
    </w:p>
    <w:p w14:paraId="67C1B23D" w14:textId="77777777" w:rsidR="00386C47" w:rsidRDefault="00386C47" w:rsidP="005305CE">
      <w:pPr>
        <w:pStyle w:val="Definition"/>
      </w:pPr>
    </w:p>
    <w:p w14:paraId="65E862B0" w14:textId="4D50A718" w:rsidR="00082CA1" w:rsidRDefault="00082CA1">
      <w:bookmarkStart w:id="2" w:name="_GoBack"/>
      <w:bookmarkEnd w:id="2"/>
    </w:p>
    <w:p w14:paraId="2A271C36" w14:textId="77777777" w:rsidR="005305CE" w:rsidRDefault="005305CE"/>
    <w:sectPr w:rsidR="005305CE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05CE"/>
    <w:rsid w:val="00082CA1"/>
    <w:rsid w:val="00386C47"/>
    <w:rsid w:val="005305CE"/>
    <w:rsid w:val="005A1F0E"/>
    <w:rsid w:val="009E2B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0DFB2F"/>
  <w15:chartTrackingRefBased/>
  <w15:docId w15:val="{BB9B9B99-9B79-44DF-968A-5E8523D0D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5305CE"/>
    <w:rPr>
      <w:rFonts w:eastAsia="Times New Roman" w:cs="Times New Roman"/>
      <w:szCs w:val="20"/>
      <w:lang w:eastAsia="de-D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305CE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5305CE"/>
    <w:pPr>
      <w:keepNext/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Definition">
    <w:name w:val="Definition"/>
    <w:basedOn w:val="Standard"/>
    <w:link w:val="DefinitionZchn"/>
    <w:autoRedefine/>
    <w:rsid w:val="005A1F0E"/>
    <w:pPr>
      <w:ind w:left="624" w:hanging="62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5A1F0E"/>
    <w:rPr>
      <w:rFonts w:eastAsia="Times New Roman"/>
      <w:b/>
      <w:color w:val="00FF00"/>
    </w:rPr>
  </w:style>
  <w:style w:type="character" w:customStyle="1" w:styleId="berschrift2Zchn">
    <w:name w:val="Überschrift 2 Zchn"/>
    <w:basedOn w:val="Absatz-Standardschriftart"/>
    <w:link w:val="berschrift2"/>
    <w:rsid w:val="005305CE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5305CE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386C47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386C4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4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 Böhme</dc:creator>
  <cp:keywords/>
  <dc:description/>
  <cp:lastModifiedBy>Steffen Böhme</cp:lastModifiedBy>
  <cp:revision>1</cp:revision>
  <dcterms:created xsi:type="dcterms:W3CDTF">2020-03-19T08:46:00Z</dcterms:created>
  <dcterms:modified xsi:type="dcterms:W3CDTF">2020-03-19T09:33:00Z</dcterms:modified>
</cp:coreProperties>
</file>